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DD3DAE5-99A2-442C-A326-3711C9B5B5B1}" type="datetimeFigureOut">
              <a:rPr lang="en-US" smtClean="0"/>
              <a:pPr/>
              <a:t>2/20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93EEF47-34F8-4717-9747-5FFBCBD6663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304800" y="1837983"/>
            <a:ext cx="8534400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Experiment No. 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000" b="1" i="1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6</a:t>
            </a:r>
            <a:r>
              <a:rPr kumimoji="0" lang="en-US" sz="20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i="1" dirty="0">
              <a:latin typeface="Arial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Gravimetric Determination of [Cu] a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opper (I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iocyanat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by precipitation method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271411" y="685800"/>
          <a:ext cx="925358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3" imgW="7071090" imgH="4212077" progId="ChemDraw.Document.6.0">
                  <p:embed/>
                </p:oleObj>
              </mc:Choice>
              <mc:Fallback>
                <p:oleObj name="CS ChemDraw Drawing" r:id="rId3" imgW="7071090" imgH="4212077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11" y="685800"/>
                        <a:ext cx="9253589" cy="495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228600" y="990600"/>
            <a:ext cx="8534400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opper forms a rich variety of compounds with oxidation states +1 and +2, which are 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name a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prou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pri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, respectively.  It does not react with water, but it slowly reacts with atmospheric oxygen forming a layer of brown-black copper oxide. In contrast to the oxidation of iron by wet air, this oxide layer stops the further corrosion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228600" y="1138711"/>
            <a:ext cx="8686800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ommon oxidation states of copper include the less stable copper(I) state,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, and the more stable copper(II) state,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, which forms blue or blue-green salts and solutions.</a:t>
            </a:r>
          </a:p>
          <a:p>
            <a:pPr marL="0" marR="0" lvl="0" indent="45720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Under unusual conditions, a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state and even an extremely rare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state can be obtained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28600" y="914400"/>
            <a:ext cx="86106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opper determined as copper(I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iocyana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SC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. This is an excellent method, since most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iocyanate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of other metals are soluble.</a:t>
            </a:r>
          </a:p>
          <a:p>
            <a:pPr marL="0" marR="0" lvl="0" indent="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Before adding precipitating agent the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must be converted to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by using a reducing agent such as sodiu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ulphi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(Na</a:t>
            </a:r>
            <a:r>
              <a: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ulphurou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cid (H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 or ammoniu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ydrogensulphi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NH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SO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04800" y="990600"/>
            <a:ext cx="573105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The reaction may be represented as: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6694" y="1905000"/>
            <a:ext cx="74318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Cu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+   SO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+  H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O                         2Cu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+   SO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+   2H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57200" y="2743200"/>
            <a:ext cx="487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+   SCN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SCN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                                 White ppt.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81400" y="2133600"/>
            <a:ext cx="12954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438400" y="2970212"/>
            <a:ext cx="1143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610100" y="2933700"/>
            <a:ext cx="382588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28600" y="685800"/>
            <a:ext cx="86868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Notes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1- The solution should be slightly acidic which obtained by using hydrochloric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cid or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ulphuri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cid, to prevent formation of copper (II) hydroxide ppt. Cu(OH)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- The acidity of the solution must not be high because the solubility of the precipitate increases with decreasing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pH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- Sodiu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ulphi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(Na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 was used as a reducing agent to reduce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to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52400" y="967026"/>
            <a:ext cx="8686800" cy="3244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- A large excess of ammoniu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iocyana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should be avoided because of increases the solubility of the copper(I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iocyana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SC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 due to the formation of a soluble complex ion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07546" y="3985736"/>
            <a:ext cx="658385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SC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+   3SCN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[Cu(SCN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]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ppt.                                                        soluble complex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886200" y="4265612"/>
            <a:ext cx="1143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" y="1143000"/>
            <a:ext cx="8686800" cy="3244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5- After formation of ppt. the mother liquor should be colorless if it’s blue-green colour that indicates formation of copper (II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hiocyanat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complex it mean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not converted to Cu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completely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200912" y="4343400"/>
            <a:ext cx="596188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u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+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+   6SCN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[Cu(SCN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]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-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                                          Blue-green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810000" y="4572000"/>
            <a:ext cx="1143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64513"/>
              </p:ext>
            </p:extLst>
          </p:nvPr>
        </p:nvGraphicFramePr>
        <p:xfrm>
          <a:off x="195263" y="522288"/>
          <a:ext cx="86360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CS ChemDraw Drawing" r:id="rId3" imgW="6926243" imgH="4765202" progId="ChemDraw.Document.6.0">
                  <p:embed/>
                </p:oleObj>
              </mc:Choice>
              <mc:Fallback>
                <p:oleObj name="CS ChemDraw Drawing" r:id="rId3" imgW="6926243" imgH="4765202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522288"/>
                        <a:ext cx="8636000" cy="594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71203" y="238780"/>
            <a:ext cx="19623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Procedure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4</TotalTime>
  <Words>357</Words>
  <Application>Microsoft Office PowerPoint</Application>
  <PresentationFormat>On-screen Show (4:3)</PresentationFormat>
  <Paragraphs>3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hp</cp:lastModifiedBy>
  <cp:revision>10</cp:revision>
  <dcterms:created xsi:type="dcterms:W3CDTF">2012-05-05T07:47:50Z</dcterms:created>
  <dcterms:modified xsi:type="dcterms:W3CDTF">2022-02-20T10:08:59Z</dcterms:modified>
</cp:coreProperties>
</file>